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D1000" w14:textId="3BA65B5C" w:rsidR="009823F5" w:rsidRDefault="009A0BB1">
      <w:r w:rsidRPr="009A0BB1">
        <w:rPr>
          <w:position w:val="-28"/>
        </w:rPr>
        <w:object w:dxaOrig="1780" w:dyaOrig="680" w14:anchorId="25CAEE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05pt;height:34.1pt" o:ole="">
            <v:imagedata r:id="rId4" o:title=""/>
          </v:shape>
          <o:OLEObject Type="Embed" ProgID="Equation.DSMT4" ShapeID="_x0000_i1025" DrawAspect="Content" ObjectID="_1755336960" r:id="rId5"/>
        </w:object>
      </w:r>
      <w:r w:rsidR="00972745">
        <w:t xml:space="preserve">     </w:t>
      </w:r>
    </w:p>
    <w:p w14:paraId="46F5DEB0" w14:textId="0AECA12E" w:rsidR="00F55257" w:rsidRDefault="00F55257">
      <w:r w:rsidRPr="00F55257">
        <w:rPr>
          <w:noProof/>
        </w:rPr>
        <w:drawing>
          <wp:inline distT="0" distB="0" distL="0" distR="0" wp14:anchorId="76700531" wp14:editId="7C568DA5">
            <wp:extent cx="2687053" cy="2124578"/>
            <wp:effectExtent l="0" t="0" r="0" b="9525"/>
            <wp:docPr id="5601755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530" cy="2129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F5469" w14:textId="683350CC" w:rsidR="00F55257" w:rsidRDefault="00F55257">
      <w:r w:rsidRPr="00F55257">
        <w:rPr>
          <w:rFonts w:hint="eastAsia"/>
          <w:noProof/>
        </w:rPr>
        <w:drawing>
          <wp:inline distT="0" distB="0" distL="0" distR="0" wp14:anchorId="5D85D428" wp14:editId="5C6F8FFF">
            <wp:extent cx="2518611" cy="2116451"/>
            <wp:effectExtent l="0" t="0" r="0" b="0"/>
            <wp:docPr id="2158426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942" cy="2123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A0378" w14:textId="3D12177A" w:rsidR="00F55257" w:rsidRDefault="00F55257">
      <w:pPr>
        <w:rPr>
          <w:rFonts w:hint="eastAsia"/>
        </w:rPr>
      </w:pPr>
      <w:r w:rsidRPr="00F55257">
        <w:rPr>
          <w:rFonts w:hint="eastAsia"/>
          <w:noProof/>
        </w:rPr>
        <w:drawing>
          <wp:inline distT="0" distB="0" distL="0" distR="0" wp14:anchorId="3B58C405" wp14:editId="6A47CC0B">
            <wp:extent cx="2562910" cy="1953126"/>
            <wp:effectExtent l="0" t="0" r="8890" b="9525"/>
            <wp:docPr id="34561979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406" cy="1954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552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F4D"/>
    <w:rsid w:val="005A2EE1"/>
    <w:rsid w:val="005B7F4D"/>
    <w:rsid w:val="00870C8F"/>
    <w:rsid w:val="00972745"/>
    <w:rsid w:val="009823F5"/>
    <w:rsid w:val="009A0BB1"/>
    <w:rsid w:val="00F55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862F90"/>
  <w15:chartTrackingRefBased/>
  <w15:docId w15:val="{388C9FFF-9C85-45B8-BF0E-61C64DAB6E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5</Words>
  <Characters>33</Characters>
  <Application>Microsoft Office Word</Application>
  <DocSecurity>0</DocSecurity>
  <Lines>1</Lines>
  <Paragraphs>1</Paragraphs>
  <ScaleCrop>false</ScaleCrop>
  <Company/>
  <LinksUpToDate>false</LinksUpToDate>
  <CharactersWithSpaces>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6</cp:revision>
  <dcterms:created xsi:type="dcterms:W3CDTF">2023-09-04T11:04:00Z</dcterms:created>
  <dcterms:modified xsi:type="dcterms:W3CDTF">2023-09-04T11:50:00Z</dcterms:modified>
</cp:coreProperties>
</file>